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67" r:id="rId4"/>
    <p:sldId id="268" r:id="rId5"/>
    <p:sldId id="269" r:id="rId6"/>
    <p:sldId id="270" r:id="rId7"/>
    <p:sldId id="284" r:id="rId8"/>
    <p:sldId id="283" r:id="rId9"/>
    <p:sldId id="275" r:id="rId10"/>
    <p:sldId id="276" r:id="rId11"/>
    <p:sldId id="277" r:id="rId12"/>
    <p:sldId id="280" r:id="rId13"/>
    <p:sldId id="281" r:id="rId14"/>
    <p:sldId id="289" r:id="rId15"/>
    <p:sldId id="282" r:id="rId16"/>
    <p:sldId id="285" r:id="rId17"/>
    <p:sldId id="288" r:id="rId18"/>
    <p:sldId id="286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11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38" autoAdjust="0"/>
    <p:restoredTop sz="94660"/>
  </p:normalViewPr>
  <p:slideViewPr>
    <p:cSldViewPr snapToGrid="0">
      <p:cViewPr varScale="1">
        <p:scale>
          <a:sx n="74" d="100"/>
          <a:sy n="74" d="100"/>
        </p:scale>
        <p:origin x="-606" y="-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7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e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29" Type="http://schemas.openxmlformats.org/officeDocument/2006/relationships/image" Target="../media/image42.wmf"/><Relationship Id="rId1" Type="http://schemas.openxmlformats.org/officeDocument/2006/relationships/image" Target="../media/image7.wmf"/><Relationship Id="rId6" Type="http://schemas.openxmlformats.org/officeDocument/2006/relationships/image" Target="../media/image19.wmf"/><Relationship Id="rId11" Type="http://schemas.openxmlformats.org/officeDocument/2006/relationships/image" Target="../media/image24.e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98DB1A-6AB6-4E07-9684-06C6214A1605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B40B7-FB4C-4FA0-9187-AA8A9951E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08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148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fld id="{2EAE4117-726A-48D0-AC8F-45D15189E8F1}" type="slidenum">
              <a:rPr lang="en-US" altLang="zh-CN"/>
              <a:pPr>
                <a:buFontTx/>
                <a:buNone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250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D252EBE-C872-43C3-ABD7-12B1C51DE33A}" type="slidenum">
              <a:rPr lang="en-US" altLang="zh-CN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3841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2CBFA3-69B2-4030-A4E8-FA742CD40CF5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7075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183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83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727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458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24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2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365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27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834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2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840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654D75-A1FC-4C5A-B910-28DA3C884AB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C46BA8-6E00-4B71-B6F4-78AA5ECDE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27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14.jpe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wmf"/><Relationship Id="rId3" Type="http://schemas.openxmlformats.org/officeDocument/2006/relationships/image" Target="../media/image14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14.jpeg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14.jpeg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5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98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14.jpeg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98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13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e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26" Type="http://schemas.openxmlformats.org/officeDocument/2006/relationships/image" Target="../media/image25.emf"/><Relationship Id="rId39" Type="http://schemas.openxmlformats.org/officeDocument/2006/relationships/oleObject" Target="../embeddings/oleObject28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47" Type="http://schemas.openxmlformats.org/officeDocument/2006/relationships/oleObject" Target="../embeddings/oleObject32.bin"/><Relationship Id="rId50" Type="http://schemas.openxmlformats.org/officeDocument/2006/relationships/image" Target="../media/image37.wmf"/><Relationship Id="rId55" Type="http://schemas.openxmlformats.org/officeDocument/2006/relationships/oleObject" Target="../embeddings/oleObject36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31.wmf"/><Relationship Id="rId46" Type="http://schemas.openxmlformats.org/officeDocument/2006/relationships/image" Target="../media/image35.wmf"/><Relationship Id="rId59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29.bin"/><Relationship Id="rId54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e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32.wmf"/><Relationship Id="rId45" Type="http://schemas.openxmlformats.org/officeDocument/2006/relationships/oleObject" Target="../embeddings/oleObject31.bin"/><Relationship Id="rId53" Type="http://schemas.openxmlformats.org/officeDocument/2006/relationships/oleObject" Target="../embeddings/oleObject35.bin"/><Relationship Id="rId58" Type="http://schemas.openxmlformats.org/officeDocument/2006/relationships/image" Target="../media/image4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3.bin"/><Relationship Id="rId57" Type="http://schemas.openxmlformats.org/officeDocument/2006/relationships/oleObject" Target="../embeddings/oleObject3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34.wmf"/><Relationship Id="rId52" Type="http://schemas.openxmlformats.org/officeDocument/2006/relationships/image" Target="../media/image38.wmf"/><Relationship Id="rId60" Type="http://schemas.openxmlformats.org/officeDocument/2006/relationships/image" Target="../media/image4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36.wmf"/><Relationship Id="rId56" Type="http://schemas.openxmlformats.org/officeDocument/2006/relationships/image" Target="../media/image40.wmf"/><Relationship Id="rId8" Type="http://schemas.openxmlformats.org/officeDocument/2006/relationships/image" Target="../media/image16.wmf"/><Relationship Id="rId51" Type="http://schemas.openxmlformats.org/officeDocument/2006/relationships/oleObject" Target="../embeddings/oleObject34.bin"/><Relationship Id="rId3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th_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7" y="321972"/>
            <a:ext cx="1948940" cy="2005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212224" y="2125186"/>
            <a:ext cx="8953500" cy="1173162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sz="60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KÍNH CHÀO TẬP THỂ LỚP</a:t>
            </a:r>
            <a:r>
              <a:rPr lang="en-US" sz="60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…</a:t>
            </a:r>
            <a:r>
              <a:rPr sz="60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 THÂN MẾN.</a:t>
            </a:r>
          </a:p>
        </p:txBody>
      </p:sp>
      <p:pic>
        <p:nvPicPr>
          <p:cNvPr id="5126" name="Picture 3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9" y="5441992"/>
            <a:ext cx="1382711" cy="138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3088" y="5313745"/>
            <a:ext cx="1458912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th_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793" y="88487"/>
            <a:ext cx="2154951" cy="22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9094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688985"/>
            <a:ext cx="100164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90457"/>
              </p:ext>
            </p:extLst>
          </p:nvPr>
        </p:nvGraphicFramePr>
        <p:xfrm>
          <a:off x="6102026" y="1244088"/>
          <a:ext cx="4174259" cy="97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2026" y="1244088"/>
                        <a:ext cx="4174259" cy="97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53979"/>
              </p:ext>
            </p:extLst>
          </p:nvPr>
        </p:nvGraphicFramePr>
        <p:xfrm>
          <a:off x="6510708" y="2273215"/>
          <a:ext cx="3356893" cy="8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0708" y="2273215"/>
                        <a:ext cx="3356893" cy="889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50459"/>
              </p:ext>
            </p:extLst>
          </p:nvPr>
        </p:nvGraphicFramePr>
        <p:xfrm>
          <a:off x="6528665" y="3218828"/>
          <a:ext cx="3734173" cy="9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7" imgW="1777680" imgH="431640" progId="Equation.DSMT4">
                  <p:embed/>
                </p:oleObj>
              </mc:Choice>
              <mc:Fallback>
                <p:oleObj name="Equation" r:id="rId7" imgW="17776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8665" y="3218828"/>
                        <a:ext cx="3734173" cy="90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3772"/>
              </p:ext>
            </p:extLst>
          </p:nvPr>
        </p:nvGraphicFramePr>
        <p:xfrm>
          <a:off x="6591138" y="4095285"/>
          <a:ext cx="1281206" cy="79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1138" y="4095285"/>
                        <a:ext cx="1281206" cy="79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06459"/>
              </p:ext>
            </p:extLst>
          </p:nvPr>
        </p:nvGraphicFramePr>
        <p:xfrm>
          <a:off x="6604585" y="4859219"/>
          <a:ext cx="2014979" cy="17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1" imgW="965160" imgH="812520" progId="Equation.DSMT4">
                  <p:embed/>
                </p:oleObj>
              </mc:Choice>
              <mc:Fallback>
                <p:oleObj name="Equation" r:id="rId11" imgW="965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4585" y="4859219"/>
                        <a:ext cx="2014979" cy="170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60977"/>
              </p:ext>
            </p:extLst>
          </p:nvPr>
        </p:nvGraphicFramePr>
        <p:xfrm>
          <a:off x="257825" y="2423061"/>
          <a:ext cx="4704140" cy="96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3" imgW="1943100" imgH="431800" progId="Equation.DSMT4">
                  <p:embed/>
                </p:oleObj>
              </mc:Choice>
              <mc:Fallback>
                <p:oleObj name="Equation" r:id="rId13" imgW="1943100" imgH="43180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25" y="2423061"/>
                        <a:ext cx="4704140" cy="96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56965"/>
              </p:ext>
            </p:extLst>
          </p:nvPr>
        </p:nvGraphicFramePr>
        <p:xfrm>
          <a:off x="257921" y="3513430"/>
          <a:ext cx="1557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5" imgW="736600" imgH="203200" progId="Equation.DSMT4">
                  <p:embed/>
                </p:oleObj>
              </mc:Choice>
              <mc:Fallback>
                <p:oleObj name="Equation" r:id="rId15" imgW="736600" imgH="20320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21" y="3513430"/>
                        <a:ext cx="15573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86276"/>
              </p:ext>
            </p:extLst>
          </p:nvPr>
        </p:nvGraphicFramePr>
        <p:xfrm>
          <a:off x="298543" y="4061024"/>
          <a:ext cx="779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123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43" y="4061024"/>
                        <a:ext cx="779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37414"/>
              </p:ext>
            </p:extLst>
          </p:nvPr>
        </p:nvGraphicFramePr>
        <p:xfrm>
          <a:off x="0" y="1348132"/>
          <a:ext cx="41624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9" imgW="4162488" imgH="971491" progId="Equation.DSMT4">
                  <p:embed/>
                </p:oleObj>
              </mc:Choice>
              <mc:Fallback>
                <p:oleObj name="Equation" r:id="rId19" imgW="4162488" imgH="971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1348132"/>
                        <a:ext cx="41624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580529" y="1348132"/>
            <a:ext cx="0" cy="550986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48933" y="5795682"/>
            <a:ext cx="208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345801" y="5709318"/>
            <a:ext cx="208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026" y="-31719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191907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-53604" y="597757"/>
            <a:ext cx="1124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13825"/>
              </p:ext>
            </p:extLst>
          </p:nvPr>
        </p:nvGraphicFramePr>
        <p:xfrm>
          <a:off x="757238" y="1468192"/>
          <a:ext cx="4655451" cy="111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1468192"/>
                        <a:ext cx="4655451" cy="111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81166"/>
              </p:ext>
            </p:extLst>
          </p:nvPr>
        </p:nvGraphicFramePr>
        <p:xfrm>
          <a:off x="1053452" y="2811730"/>
          <a:ext cx="4076556" cy="111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3452" y="2811730"/>
                        <a:ext cx="4076556" cy="1117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22800"/>
              </p:ext>
            </p:extLst>
          </p:nvPr>
        </p:nvGraphicFramePr>
        <p:xfrm>
          <a:off x="1130726" y="3828700"/>
          <a:ext cx="2410964" cy="102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726" y="3828700"/>
                        <a:ext cx="2410964" cy="1023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73582"/>
              </p:ext>
            </p:extLst>
          </p:nvPr>
        </p:nvGraphicFramePr>
        <p:xfrm>
          <a:off x="1130726" y="4852534"/>
          <a:ext cx="1479154" cy="50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0726" y="4852534"/>
                        <a:ext cx="1479154" cy="50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42302"/>
              </p:ext>
            </p:extLst>
          </p:nvPr>
        </p:nvGraphicFramePr>
        <p:xfrm>
          <a:off x="1130727" y="5564625"/>
          <a:ext cx="1029710" cy="47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0727" y="5564625"/>
                        <a:ext cx="1029710" cy="47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3" descr="HÃ¬nh áº£nh cÃ³ liÃ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6756" y="5777673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810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2666" y="5893562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38100" y="688327"/>
            <a:ext cx="100164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5955"/>
              </p:ext>
            </p:extLst>
          </p:nvPr>
        </p:nvGraphicFramePr>
        <p:xfrm>
          <a:off x="587511" y="1342644"/>
          <a:ext cx="5903560" cy="113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511" y="1342644"/>
                        <a:ext cx="5903560" cy="113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08260"/>
              </p:ext>
            </p:extLst>
          </p:nvPr>
        </p:nvGraphicFramePr>
        <p:xfrm>
          <a:off x="762552" y="2595707"/>
          <a:ext cx="5820062" cy="131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552" y="2595707"/>
                        <a:ext cx="5820062" cy="131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30997"/>
              </p:ext>
            </p:extLst>
          </p:nvPr>
        </p:nvGraphicFramePr>
        <p:xfrm>
          <a:off x="762552" y="3906185"/>
          <a:ext cx="4659455" cy="123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552" y="3906185"/>
                        <a:ext cx="4659455" cy="123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9758"/>
              </p:ext>
            </p:extLst>
          </p:nvPr>
        </p:nvGraphicFramePr>
        <p:xfrm>
          <a:off x="762552" y="5271216"/>
          <a:ext cx="3310440" cy="111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552" y="5271216"/>
                        <a:ext cx="3310440" cy="111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67222"/>
              </p:ext>
            </p:extLst>
          </p:nvPr>
        </p:nvGraphicFramePr>
        <p:xfrm>
          <a:off x="7050668" y="1388997"/>
          <a:ext cx="2531214" cy="117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50668" y="1388997"/>
                        <a:ext cx="2531214" cy="117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47871"/>
              </p:ext>
            </p:extLst>
          </p:nvPr>
        </p:nvGraphicFramePr>
        <p:xfrm>
          <a:off x="6973250" y="2810810"/>
          <a:ext cx="26860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14" imgW="965160" imgH="393480" progId="Equation.DSMT4">
                  <p:embed/>
                </p:oleObj>
              </mc:Choice>
              <mc:Fallback>
                <p:oleObj name="Equation" r:id="rId1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73250" y="2810810"/>
                        <a:ext cx="26860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6713869" y="1348132"/>
            <a:ext cx="0" cy="550986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50523"/>
              </p:ext>
            </p:extLst>
          </p:nvPr>
        </p:nvGraphicFramePr>
        <p:xfrm>
          <a:off x="7043274" y="4126878"/>
          <a:ext cx="955064" cy="109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3274" y="4126878"/>
                        <a:ext cx="955064" cy="109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10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2666" y="5844399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654269"/>
            <a:ext cx="25186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18032"/>
              </p:ext>
            </p:extLst>
          </p:nvPr>
        </p:nvGraphicFramePr>
        <p:xfrm>
          <a:off x="1398586" y="4640690"/>
          <a:ext cx="1616839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6" y="4640690"/>
                        <a:ext cx="1616839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85953"/>
              </p:ext>
            </p:extLst>
          </p:nvPr>
        </p:nvGraphicFramePr>
        <p:xfrm>
          <a:off x="405509" y="1465908"/>
          <a:ext cx="1986157" cy="96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509" y="1465908"/>
                        <a:ext cx="1986157" cy="96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01431"/>
              </p:ext>
            </p:extLst>
          </p:nvPr>
        </p:nvGraphicFramePr>
        <p:xfrm>
          <a:off x="1398586" y="2449191"/>
          <a:ext cx="1537713" cy="93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8586" y="2449191"/>
                        <a:ext cx="1537713" cy="93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13253"/>
              </p:ext>
            </p:extLst>
          </p:nvPr>
        </p:nvGraphicFramePr>
        <p:xfrm>
          <a:off x="1381756" y="3332939"/>
          <a:ext cx="1876599" cy="96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1756" y="3332939"/>
                        <a:ext cx="1876599" cy="96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5348708" y="1142070"/>
            <a:ext cx="0" cy="550986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65135"/>
              </p:ext>
            </p:extLst>
          </p:nvPr>
        </p:nvGraphicFramePr>
        <p:xfrm>
          <a:off x="5851525" y="663575"/>
          <a:ext cx="30829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2" imgW="1511280" imgH="469800" progId="Equation.DSMT4">
                  <p:embed/>
                </p:oleObj>
              </mc:Choice>
              <mc:Fallback>
                <p:oleObj name="Equation" r:id="rId12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1525" y="663575"/>
                        <a:ext cx="30829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35703"/>
              </p:ext>
            </p:extLst>
          </p:nvPr>
        </p:nvGraphicFramePr>
        <p:xfrm>
          <a:off x="6533227" y="1649498"/>
          <a:ext cx="1640811" cy="74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3227" y="1649498"/>
                        <a:ext cx="1640811" cy="74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47395"/>
              </p:ext>
            </p:extLst>
          </p:nvPr>
        </p:nvGraphicFramePr>
        <p:xfrm>
          <a:off x="6845562" y="2543368"/>
          <a:ext cx="1773981" cy="78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16" imgW="888840" imgH="393480" progId="Equation.DSMT4">
                  <p:embed/>
                </p:oleObj>
              </mc:Choice>
              <mc:Fallback>
                <p:oleObj name="Equation" r:id="rId16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5562" y="2543368"/>
                        <a:ext cx="1773981" cy="78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92458"/>
              </p:ext>
            </p:extLst>
          </p:nvPr>
        </p:nvGraphicFramePr>
        <p:xfrm>
          <a:off x="6882129" y="3474841"/>
          <a:ext cx="2054436" cy="77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8" imgW="1041120" imgH="393480" progId="Equation.DSMT4">
                  <p:embed/>
                </p:oleObj>
              </mc:Choice>
              <mc:Fallback>
                <p:oleObj name="Equation" r:id="rId18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2129" y="3474841"/>
                        <a:ext cx="2054436" cy="77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86256"/>
              </p:ext>
            </p:extLst>
          </p:nvPr>
        </p:nvGraphicFramePr>
        <p:xfrm>
          <a:off x="6841396" y="4437510"/>
          <a:ext cx="1535533" cy="82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41396" y="4437510"/>
                        <a:ext cx="1535533" cy="820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64482"/>
              </p:ext>
            </p:extLst>
          </p:nvPr>
        </p:nvGraphicFramePr>
        <p:xfrm>
          <a:off x="7292243" y="5258226"/>
          <a:ext cx="1615827" cy="79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22" imgW="799920" imgH="393480" progId="Equation.DSMT4">
                  <p:embed/>
                </p:oleObj>
              </mc:Choice>
              <mc:Fallback>
                <p:oleObj name="Equation" r:id="rId2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92243" y="5258226"/>
                        <a:ext cx="1615827" cy="79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88705"/>
              </p:ext>
            </p:extLst>
          </p:nvPr>
        </p:nvGraphicFramePr>
        <p:xfrm>
          <a:off x="7292243" y="6053316"/>
          <a:ext cx="1040890" cy="87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24" imgW="469800" imgH="393480" progId="Equation.DSMT4">
                  <p:embed/>
                </p:oleObj>
              </mc:Choice>
              <mc:Fallback>
                <p:oleObj name="Equation" r:id="rId24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92243" y="6053316"/>
                        <a:ext cx="1040890" cy="872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24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654269"/>
            <a:ext cx="25186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06207"/>
              </p:ext>
            </p:extLst>
          </p:nvPr>
        </p:nvGraphicFramePr>
        <p:xfrm>
          <a:off x="3114348" y="819153"/>
          <a:ext cx="2513594" cy="109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348" y="819153"/>
                        <a:ext cx="2513594" cy="109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94403"/>
              </p:ext>
            </p:extLst>
          </p:nvPr>
        </p:nvGraphicFramePr>
        <p:xfrm>
          <a:off x="3645557" y="1892389"/>
          <a:ext cx="1905529" cy="10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557" y="1892389"/>
                        <a:ext cx="1905529" cy="10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10530"/>
              </p:ext>
            </p:extLst>
          </p:nvPr>
        </p:nvGraphicFramePr>
        <p:xfrm>
          <a:off x="3704331" y="2795628"/>
          <a:ext cx="1476958" cy="10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4331" y="2795628"/>
                        <a:ext cx="1476958" cy="102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65681"/>
              </p:ext>
            </p:extLst>
          </p:nvPr>
        </p:nvGraphicFramePr>
        <p:xfrm>
          <a:off x="3010298" y="3746261"/>
          <a:ext cx="1981800" cy="105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0298" y="3746261"/>
                        <a:ext cx="1981800" cy="105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67959"/>
              </p:ext>
            </p:extLst>
          </p:nvPr>
        </p:nvGraphicFramePr>
        <p:xfrm>
          <a:off x="3431018" y="4486399"/>
          <a:ext cx="1805981" cy="1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1018" y="4486399"/>
                        <a:ext cx="1805981" cy="1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18015"/>
              </p:ext>
            </p:extLst>
          </p:nvPr>
        </p:nvGraphicFramePr>
        <p:xfrm>
          <a:off x="3542824" y="5530107"/>
          <a:ext cx="1340725" cy="103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2824" y="5530107"/>
                        <a:ext cx="1340725" cy="103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17508" y="3928249"/>
            <a:ext cx="1010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76170"/>
              </p:ext>
            </p:extLst>
          </p:nvPr>
        </p:nvGraphicFramePr>
        <p:xfrm>
          <a:off x="4931207" y="3774934"/>
          <a:ext cx="2559231" cy="94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15" imgW="1066680" imgH="393480" progId="Equation.DSMT4">
                  <p:embed/>
                </p:oleObj>
              </mc:Choice>
              <mc:Fallback>
                <p:oleObj name="Equation" r:id="rId15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1207" y="3774934"/>
                        <a:ext cx="2559231" cy="94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8098"/>
              </p:ext>
            </p:extLst>
          </p:nvPr>
        </p:nvGraphicFramePr>
        <p:xfrm>
          <a:off x="5830196" y="5520958"/>
          <a:ext cx="1476996" cy="99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30196" y="5520958"/>
                        <a:ext cx="1476996" cy="99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04863"/>
              </p:ext>
            </p:extLst>
          </p:nvPr>
        </p:nvGraphicFramePr>
        <p:xfrm>
          <a:off x="5830196" y="4652036"/>
          <a:ext cx="1586151" cy="94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9" imgW="660240" imgH="393480" progId="Equation.DSMT4">
                  <p:embed/>
                </p:oleObj>
              </mc:Choice>
              <mc:Fallback>
                <p:oleObj name="Equation" r:id="rId19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30196" y="4652036"/>
                        <a:ext cx="1586151" cy="94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" descr="HÃ¬nh áº£nh cÃ³ liÃªn quan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2666" y="5871745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87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5370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3560" y="1"/>
            <a:ext cx="768439" cy="722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53348" y="2482641"/>
            <a:ext cx="91611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)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5883" y="620961"/>
            <a:ext cx="113762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103 SGK tr.50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5.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800 000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38556" y="3196920"/>
            <a:ext cx="2985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65935"/>
              </p:ext>
            </p:extLst>
          </p:nvPr>
        </p:nvGraphicFramePr>
        <p:xfrm>
          <a:off x="3143562" y="3027527"/>
          <a:ext cx="922451" cy="92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562" y="3027527"/>
                        <a:ext cx="922451" cy="922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050989" y="3196920"/>
            <a:ext cx="4502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+ y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800 000 </a:t>
            </a: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31207" y="3908771"/>
            <a:ext cx="6503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37044"/>
              </p:ext>
            </p:extLst>
          </p:nvPr>
        </p:nvGraphicFramePr>
        <p:xfrm>
          <a:off x="702757" y="4436160"/>
          <a:ext cx="5419484" cy="88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757" y="4436160"/>
                        <a:ext cx="5419484" cy="88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49274" y="1907321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51100"/>
              </p:ext>
            </p:extLst>
          </p:nvPr>
        </p:nvGraphicFramePr>
        <p:xfrm>
          <a:off x="702757" y="5400676"/>
          <a:ext cx="3612943" cy="88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8" imgW="1765080" imgH="431640" progId="Equation.DSMT4">
                  <p:embed/>
                </p:oleObj>
              </mc:Choice>
              <mc:Fallback>
                <p:oleObj name="Equation" r:id="rId8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757" y="5400676"/>
                        <a:ext cx="3612943" cy="88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31207" y="6284417"/>
            <a:ext cx="10652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800 000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000 000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141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9" grpId="0"/>
      <p:bldP spid="11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582769" y="1102953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9940" name="Picture 3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600" y="25688"/>
            <a:ext cx="12954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3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397500"/>
            <a:ext cx="1458912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8"/>
          <p:cNvSpPr>
            <a:spLocks noChangeArrowheads="1"/>
          </p:cNvSpPr>
          <p:nvPr/>
        </p:nvSpPr>
        <p:spPr bwMode="auto">
          <a:xfrm>
            <a:off x="582768" y="1796691"/>
            <a:ext cx="10183969" cy="382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ỹ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ý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uyết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Z, 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I,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</a:p>
          <a:p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</a:p>
          <a:p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/ BTVN: 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6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,c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101, 104 SGK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8,49,50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ọ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“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ại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uận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”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ương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II.</a:t>
            </a:r>
            <a:endParaRPr lang="en-US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29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0" y="149554"/>
            <a:ext cx="53976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4 </a:t>
            </a:r>
            <a:r>
              <a:rPr lang="en-US" alt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:</a:t>
            </a:r>
            <a:endParaRPr lang="en-US" altLang="en-US" sz="7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TextBox 21"/>
          <p:cNvSpPr txBox="1">
            <a:spLocks noChangeArrowheads="1"/>
          </p:cNvSpPr>
          <p:nvPr/>
        </p:nvSpPr>
        <p:spPr bwMode="auto">
          <a:xfrm>
            <a:off x="128789" y="733392"/>
            <a:ext cx="1186144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8 m 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02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51356"/>
              </p:ext>
            </p:extLst>
          </p:nvPr>
        </p:nvGraphicFramePr>
        <p:xfrm>
          <a:off x="967950" y="1136379"/>
          <a:ext cx="419633" cy="67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102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50" y="1136379"/>
                        <a:ext cx="419633" cy="67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76674"/>
              </p:ext>
            </p:extLst>
          </p:nvPr>
        </p:nvGraphicFramePr>
        <p:xfrm>
          <a:off x="3680993" y="1093681"/>
          <a:ext cx="286517" cy="64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02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993" y="1093681"/>
                        <a:ext cx="286517" cy="644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16859"/>
              </p:ext>
            </p:extLst>
          </p:nvPr>
        </p:nvGraphicFramePr>
        <p:xfrm>
          <a:off x="10404084" y="472719"/>
          <a:ext cx="479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102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084" y="472719"/>
                        <a:ext cx="479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1"/>
          <p:cNvSpPr txBox="1">
            <a:spLocks noChangeArrowheads="1"/>
          </p:cNvSpPr>
          <p:nvPr/>
        </p:nvSpPr>
        <p:spPr bwMode="auto">
          <a:xfrm>
            <a:off x="248703" y="2300193"/>
            <a:ext cx="2687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252" name="TextBox 10"/>
          <p:cNvSpPr txBox="1">
            <a:spLocks noChangeArrowheads="1"/>
          </p:cNvSpPr>
          <p:nvPr/>
        </p:nvSpPr>
        <p:spPr bwMode="auto">
          <a:xfrm>
            <a:off x="228065" y="3052668"/>
            <a:ext cx="2687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ấm vải 2:</a:t>
            </a:r>
          </a:p>
        </p:txBody>
      </p:sp>
      <p:sp>
        <p:nvSpPr>
          <p:cNvPr id="10253" name="TextBox 11"/>
          <p:cNvSpPr txBox="1">
            <a:spLocks noChangeArrowheads="1"/>
          </p:cNvSpPr>
          <p:nvPr/>
        </p:nvSpPr>
        <p:spPr bwMode="auto">
          <a:xfrm>
            <a:off x="228065" y="3889280"/>
            <a:ext cx="2687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ấm vải 3:</a:t>
            </a:r>
          </a:p>
        </p:txBody>
      </p:sp>
      <p:sp>
        <p:nvSpPr>
          <p:cNvPr id="10254" name="Rectangle 4"/>
          <p:cNvSpPr>
            <a:spLocks noChangeArrowheads="1"/>
          </p:cNvSpPr>
          <p:nvPr/>
        </p:nvSpPr>
        <p:spPr bwMode="auto">
          <a:xfrm>
            <a:off x="2466441" y="2076356"/>
            <a:ext cx="140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flipH="1">
            <a:off x="6503453" y="25700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flipH="1">
            <a:off x="7041616" y="25700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H="1">
            <a:off x="6776503" y="25700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H="1">
            <a:off x="7265453" y="25700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flipH="1">
            <a:off x="7490878" y="25700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 flipH="1">
            <a:off x="6271678" y="256689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 flipH="1">
            <a:off x="5827178" y="256689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 flipH="1">
            <a:off x="6054191" y="256689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flipH="1">
            <a:off x="5679541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H="1">
            <a:off x="6219291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flipH="1">
            <a:off x="5952591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 flipH="1">
            <a:off x="6441541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Connector 29"/>
          <p:cNvCxnSpPr>
            <a:cxnSpLocks noChangeShapeType="1"/>
          </p:cNvCxnSpPr>
          <p:nvPr/>
        </p:nvCxnSpPr>
        <p:spPr bwMode="auto">
          <a:xfrm flipH="1">
            <a:off x="6668553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 flipH="1">
            <a:off x="5449353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flipH="1">
            <a:off x="4242853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H="1">
            <a:off x="4782603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33"/>
          <p:cNvCxnSpPr>
            <a:cxnSpLocks noChangeShapeType="1"/>
          </p:cNvCxnSpPr>
          <p:nvPr/>
        </p:nvCxnSpPr>
        <p:spPr bwMode="auto">
          <a:xfrm flipH="1">
            <a:off x="4515903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 flipH="1">
            <a:off x="5004853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H="1">
            <a:off x="5231866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flipH="1">
            <a:off x="7125753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H="1">
            <a:off x="7487703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H="1">
            <a:off x="7303553" y="334000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H="1">
            <a:off x="6893978" y="333841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Straight Connector 69"/>
          <p:cNvCxnSpPr>
            <a:cxnSpLocks noChangeShapeType="1"/>
          </p:cNvCxnSpPr>
          <p:nvPr/>
        </p:nvCxnSpPr>
        <p:spPr bwMode="auto">
          <a:xfrm flipH="1">
            <a:off x="4249203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Straight Connector 70"/>
          <p:cNvCxnSpPr>
            <a:cxnSpLocks noChangeShapeType="1"/>
          </p:cNvCxnSpPr>
          <p:nvPr/>
        </p:nvCxnSpPr>
        <p:spPr bwMode="auto">
          <a:xfrm flipH="1">
            <a:off x="4788953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Straight Connector 71"/>
          <p:cNvCxnSpPr>
            <a:cxnSpLocks noChangeShapeType="1"/>
          </p:cNvCxnSpPr>
          <p:nvPr/>
        </p:nvCxnSpPr>
        <p:spPr bwMode="auto">
          <a:xfrm flipH="1">
            <a:off x="4522253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Straight Connector 72"/>
          <p:cNvCxnSpPr>
            <a:cxnSpLocks noChangeShapeType="1"/>
          </p:cNvCxnSpPr>
          <p:nvPr/>
        </p:nvCxnSpPr>
        <p:spPr bwMode="auto">
          <a:xfrm flipH="1">
            <a:off x="5011203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Straight Connector 73"/>
          <p:cNvCxnSpPr>
            <a:cxnSpLocks noChangeShapeType="1"/>
          </p:cNvCxnSpPr>
          <p:nvPr/>
        </p:nvCxnSpPr>
        <p:spPr bwMode="auto">
          <a:xfrm flipH="1">
            <a:off x="5238216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Straight Connector 74"/>
          <p:cNvCxnSpPr>
            <a:cxnSpLocks noChangeShapeType="1"/>
          </p:cNvCxnSpPr>
          <p:nvPr/>
        </p:nvCxnSpPr>
        <p:spPr bwMode="auto">
          <a:xfrm flipH="1">
            <a:off x="4019016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Straight Connector 75"/>
          <p:cNvCxnSpPr>
            <a:cxnSpLocks noChangeShapeType="1"/>
          </p:cNvCxnSpPr>
          <p:nvPr/>
        </p:nvCxnSpPr>
        <p:spPr bwMode="auto">
          <a:xfrm flipH="1">
            <a:off x="2812516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Connector 76"/>
          <p:cNvCxnSpPr>
            <a:cxnSpLocks noChangeShapeType="1"/>
          </p:cNvCxnSpPr>
          <p:nvPr/>
        </p:nvCxnSpPr>
        <p:spPr bwMode="auto">
          <a:xfrm flipH="1">
            <a:off x="3352266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Straight Connector 77"/>
          <p:cNvCxnSpPr>
            <a:cxnSpLocks noChangeShapeType="1"/>
          </p:cNvCxnSpPr>
          <p:nvPr/>
        </p:nvCxnSpPr>
        <p:spPr bwMode="auto">
          <a:xfrm flipH="1">
            <a:off x="3085566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Straight Connector 78"/>
          <p:cNvCxnSpPr>
            <a:cxnSpLocks noChangeShapeType="1"/>
          </p:cNvCxnSpPr>
          <p:nvPr/>
        </p:nvCxnSpPr>
        <p:spPr bwMode="auto">
          <a:xfrm flipH="1">
            <a:off x="3574516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Straight Connector 79"/>
          <p:cNvCxnSpPr>
            <a:cxnSpLocks noChangeShapeType="1"/>
          </p:cNvCxnSpPr>
          <p:nvPr/>
        </p:nvCxnSpPr>
        <p:spPr bwMode="auto">
          <a:xfrm flipH="1">
            <a:off x="3801528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Straight Connector 80"/>
          <p:cNvCxnSpPr>
            <a:cxnSpLocks noChangeShapeType="1"/>
          </p:cNvCxnSpPr>
          <p:nvPr/>
        </p:nvCxnSpPr>
        <p:spPr bwMode="auto">
          <a:xfrm flipH="1">
            <a:off x="2582328" y="4130579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Straight Connector 81"/>
          <p:cNvCxnSpPr>
            <a:cxnSpLocks noChangeShapeType="1"/>
          </p:cNvCxnSpPr>
          <p:nvPr/>
        </p:nvCxnSpPr>
        <p:spPr bwMode="auto">
          <a:xfrm flipH="1">
            <a:off x="5695416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Straight Connector 82"/>
          <p:cNvCxnSpPr>
            <a:cxnSpLocks noChangeShapeType="1"/>
          </p:cNvCxnSpPr>
          <p:nvPr/>
        </p:nvCxnSpPr>
        <p:spPr bwMode="auto">
          <a:xfrm flipH="1">
            <a:off x="6057366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Connector 83"/>
          <p:cNvCxnSpPr>
            <a:cxnSpLocks noChangeShapeType="1"/>
          </p:cNvCxnSpPr>
          <p:nvPr/>
        </p:nvCxnSpPr>
        <p:spPr bwMode="auto">
          <a:xfrm flipH="1">
            <a:off x="5873216" y="413534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 flipH="1">
            <a:off x="5463641" y="4133754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>
            <a:cxnSpLocks noChangeShapeType="1"/>
          </p:cNvCxnSpPr>
          <p:nvPr/>
        </p:nvCxnSpPr>
        <p:spPr bwMode="auto">
          <a:xfrm flipH="1">
            <a:off x="6432016" y="41194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Connector 93"/>
          <p:cNvCxnSpPr>
            <a:cxnSpLocks noChangeShapeType="1"/>
          </p:cNvCxnSpPr>
          <p:nvPr/>
        </p:nvCxnSpPr>
        <p:spPr bwMode="auto">
          <a:xfrm flipH="1">
            <a:off x="6971766" y="41194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Connector 94"/>
          <p:cNvCxnSpPr>
            <a:cxnSpLocks noChangeShapeType="1"/>
          </p:cNvCxnSpPr>
          <p:nvPr/>
        </p:nvCxnSpPr>
        <p:spPr bwMode="auto">
          <a:xfrm flipH="1">
            <a:off x="6705066" y="41194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Straight Connector 95"/>
          <p:cNvCxnSpPr>
            <a:cxnSpLocks noChangeShapeType="1"/>
          </p:cNvCxnSpPr>
          <p:nvPr/>
        </p:nvCxnSpPr>
        <p:spPr bwMode="auto">
          <a:xfrm flipH="1">
            <a:off x="7194016" y="4119467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97"/>
          <p:cNvCxnSpPr>
            <a:cxnSpLocks noChangeShapeType="1"/>
          </p:cNvCxnSpPr>
          <p:nvPr/>
        </p:nvCxnSpPr>
        <p:spPr bwMode="auto">
          <a:xfrm flipH="1">
            <a:off x="6268503" y="4116292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Straight Connector 102"/>
          <p:cNvCxnSpPr>
            <a:cxnSpLocks noChangeShapeType="1"/>
          </p:cNvCxnSpPr>
          <p:nvPr/>
        </p:nvCxnSpPr>
        <p:spPr bwMode="auto">
          <a:xfrm flipH="1">
            <a:off x="7546441" y="4149629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Straight Connector 103"/>
          <p:cNvCxnSpPr>
            <a:cxnSpLocks noChangeShapeType="1"/>
          </p:cNvCxnSpPr>
          <p:nvPr/>
        </p:nvCxnSpPr>
        <p:spPr bwMode="auto">
          <a:xfrm flipH="1">
            <a:off x="7338478" y="4130579"/>
            <a:ext cx="762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301" name="Group 4"/>
          <p:cNvGrpSpPr>
            <a:grpSpLocks/>
          </p:cNvGrpSpPr>
          <p:nvPr/>
        </p:nvGrpSpPr>
        <p:grpSpPr bwMode="auto">
          <a:xfrm>
            <a:off x="2491842" y="2557367"/>
            <a:ext cx="6899275" cy="1841500"/>
            <a:chOff x="2243485" y="4773846"/>
            <a:chExt cx="6898783" cy="1841899"/>
          </a:xfrm>
        </p:grpSpPr>
        <p:pic>
          <p:nvPicPr>
            <p:cNvPr id="10302" name="Picture 9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3485" y="4786945"/>
              <a:ext cx="6898783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5" name="Straight Connector 104"/>
            <p:cNvCxnSpPr>
              <a:cxnSpLocks noChangeShapeType="1"/>
            </p:cNvCxnSpPr>
            <p:nvPr/>
          </p:nvCxnSpPr>
          <p:spPr bwMode="auto">
            <a:xfrm>
              <a:off x="5630968" y="4773846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cxnSpLocks noChangeShapeType="1"/>
            </p:cNvCxnSpPr>
            <p:nvPr/>
          </p:nvCxnSpPr>
          <p:spPr bwMode="auto">
            <a:xfrm>
              <a:off x="7331059" y="4796076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cxnSpLocks noChangeShapeType="1"/>
            </p:cNvCxnSpPr>
            <p:nvPr/>
          </p:nvCxnSpPr>
          <p:spPr bwMode="auto">
            <a:xfrm>
              <a:off x="4007071" y="5542362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cxnSpLocks noChangeShapeType="1"/>
            </p:cNvCxnSpPr>
            <p:nvPr/>
          </p:nvCxnSpPr>
          <p:spPr bwMode="auto">
            <a:xfrm>
              <a:off x="7356457" y="5542362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cxnSpLocks noChangeShapeType="1"/>
            </p:cNvCxnSpPr>
            <p:nvPr/>
          </p:nvCxnSpPr>
          <p:spPr bwMode="auto">
            <a:xfrm>
              <a:off x="4021358" y="6358514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cxnSpLocks noChangeShapeType="1"/>
            </p:cNvCxnSpPr>
            <p:nvPr/>
          </p:nvCxnSpPr>
          <p:spPr bwMode="auto">
            <a:xfrm>
              <a:off x="5700813" y="6366453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cxnSpLocks noChangeShapeType="1"/>
            </p:cNvCxnSpPr>
            <p:nvPr/>
          </p:nvCxnSpPr>
          <p:spPr bwMode="auto">
            <a:xfrm>
              <a:off x="5669066" y="5542362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>
              <a:cxnSpLocks noChangeShapeType="1"/>
            </p:cNvCxnSpPr>
            <p:nvPr/>
          </p:nvCxnSpPr>
          <p:spPr bwMode="auto">
            <a:xfrm>
              <a:off x="7373919" y="6372804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cxnSpLocks noChangeShapeType="1"/>
            </p:cNvCxnSpPr>
            <p:nvPr/>
          </p:nvCxnSpPr>
          <p:spPr bwMode="auto">
            <a:xfrm>
              <a:off x="2333966" y="6334696"/>
              <a:ext cx="0" cy="22865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86" name="TextBox 1"/>
          <p:cNvSpPr txBox="1">
            <a:spLocks noChangeArrowheads="1"/>
          </p:cNvSpPr>
          <p:nvPr/>
        </p:nvSpPr>
        <p:spPr bwMode="auto">
          <a:xfrm>
            <a:off x="198309" y="4703994"/>
            <a:ext cx="11741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(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b,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6292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7388"/>
              </p:ext>
            </p:extLst>
          </p:nvPr>
        </p:nvGraphicFramePr>
        <p:xfrm>
          <a:off x="2960153" y="6039156"/>
          <a:ext cx="42037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13" imgW="2095200" imgH="393480" progId="Equation.DSMT4">
                  <p:embed/>
                </p:oleObj>
              </mc:Choice>
              <mc:Fallback>
                <p:oleObj name="Equation" r:id="rId13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0153" y="6039156"/>
                        <a:ext cx="42037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59265"/>
              </p:ext>
            </p:extLst>
          </p:nvPr>
        </p:nvGraphicFramePr>
        <p:xfrm>
          <a:off x="8165275" y="2012983"/>
          <a:ext cx="408279" cy="66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65275" y="2012983"/>
                        <a:ext cx="408279" cy="66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05480"/>
              </p:ext>
            </p:extLst>
          </p:nvPr>
        </p:nvGraphicFramePr>
        <p:xfrm>
          <a:off x="8083934" y="2747802"/>
          <a:ext cx="427756" cy="69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3934" y="2747802"/>
                        <a:ext cx="427756" cy="69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49459"/>
              </p:ext>
            </p:extLst>
          </p:nvPr>
        </p:nvGraphicFramePr>
        <p:xfrm>
          <a:off x="8210015" y="3516494"/>
          <a:ext cx="474421" cy="81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9" imgW="228600" imgH="393480" progId="Equation.DSMT4">
                  <p:embed/>
                </p:oleObj>
              </mc:Choice>
              <mc:Fallback>
                <p:oleObj name="Equation" r:id="rId1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10015" y="3516494"/>
                        <a:ext cx="474421" cy="817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1"/>
          <p:cNvSpPr txBox="1">
            <a:spLocks noChangeArrowheads="1"/>
          </p:cNvSpPr>
          <p:nvPr/>
        </p:nvSpPr>
        <p:spPr bwMode="auto">
          <a:xfrm>
            <a:off x="348527" y="6124825"/>
            <a:ext cx="11741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59076"/>
              </p:ext>
            </p:extLst>
          </p:nvPr>
        </p:nvGraphicFramePr>
        <p:xfrm>
          <a:off x="8844389" y="5336470"/>
          <a:ext cx="1862179" cy="7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21" imgW="965160" imgH="393480" progId="Equation.DSMT4">
                  <p:embed/>
                </p:oleObj>
              </mc:Choice>
              <mc:Fallback>
                <p:oleObj name="Equation" r:id="rId2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44389" y="5336470"/>
                        <a:ext cx="1862179" cy="75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9378" y="5440594"/>
            <a:ext cx="87110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" name="Picture 3" descr="HÃ¬nh áº£nh cÃ³ liÃªn quan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2666" y="5841888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6848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52" grpId="0"/>
      <p:bldP spid="10253" grpId="0"/>
      <p:bldP spid="10254" grpId="0"/>
      <p:bldP spid="86" grpId="0"/>
      <p:bldP spid="8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th_5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2227263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539285" y="4023463"/>
            <a:ext cx="6324600" cy="11731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KÍNH CHÚC </a:t>
            </a: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CÁC EM CHĂM NGOAN HỌC </a:t>
            </a: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IỎI</a:t>
            </a:r>
            <a:endParaRPr 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2539285" y="1406146"/>
            <a:ext cx="6591300" cy="20335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solidFill>
                  <a:srgbClr val="3333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KẾT THÚC</a:t>
            </a:r>
          </a:p>
        </p:txBody>
      </p:sp>
      <p:pic>
        <p:nvPicPr>
          <p:cNvPr id="40965" name="Picture 5" descr="th_5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789" y="138426"/>
            <a:ext cx="1927248" cy="1983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7051" y="5060638"/>
            <a:ext cx="1794949" cy="17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60638"/>
            <a:ext cx="1794949" cy="17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79" y="0"/>
            <a:ext cx="1794949" cy="17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HÃ¬nh áº£nh cÃ³ liÃªn qu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024" y="0"/>
            <a:ext cx="1794949" cy="17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9634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7938"/>
            <a:ext cx="12191999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11270" name="AutoShape 4" descr="Cô gái suy nghĩ nhân vật hoạt hình | Công cụ đồ họa PSD Tải xuống miễn phí  - Pikbest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/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3352872" y="1371655"/>
            <a:ext cx="6085596" cy="769441"/>
          </a:xfrm>
          <a:prstGeom prst="rect">
            <a:avLst/>
          </a:prstGeom>
          <a:solidFill>
            <a:srgbClr val="3F54F3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8338" y="2975574"/>
            <a:ext cx="4533363" cy="707886"/>
          </a:xfrm>
          <a:prstGeom prst="rect">
            <a:avLst/>
          </a:prstGeom>
          <a:solidFill>
            <a:srgbClr val="FFC000"/>
          </a:solidFill>
          <a:ln w="38100">
            <a:solidFill>
              <a:srgbClr val="00B0F0"/>
            </a:solidFill>
            <a:round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>
            <a:stCxn id="9" idx="2"/>
            <a:endCxn id="10" idx="0"/>
          </p:cNvCxnSpPr>
          <p:nvPr/>
        </p:nvCxnSpPr>
        <p:spPr>
          <a:xfrm flipH="1">
            <a:off x="2975020" y="2141096"/>
            <a:ext cx="3420650" cy="83447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7057622" y="2994422"/>
            <a:ext cx="4958367" cy="707886"/>
          </a:xfrm>
          <a:prstGeom prst="rect">
            <a:avLst/>
          </a:prstGeom>
          <a:solidFill>
            <a:srgbClr val="FFC0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>
            <a:stCxn id="9" idx="2"/>
            <a:endCxn id="13" idx="0"/>
          </p:cNvCxnSpPr>
          <p:nvPr/>
        </p:nvCxnSpPr>
        <p:spPr>
          <a:xfrm>
            <a:off x="6395670" y="2141096"/>
            <a:ext cx="3141136" cy="853326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39" name="TextBox 3"/>
          <p:cNvSpPr txBox="1">
            <a:spLocks noChangeArrowheads="1"/>
          </p:cNvSpPr>
          <p:nvPr/>
        </p:nvSpPr>
        <p:spPr bwMode="auto">
          <a:xfrm>
            <a:off x="7058786" y="4360559"/>
            <a:ext cx="4957203" cy="1557349"/>
          </a:xfrm>
          <a:prstGeom prst="rect">
            <a:avLst/>
          </a:prstGeom>
          <a:solidFill>
            <a:srgbClr val="FFC0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alt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9618666" y="3717098"/>
            <a:ext cx="0" cy="64346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52" name="TextBox 3"/>
          <p:cNvSpPr txBox="1">
            <a:spLocks noChangeArrowheads="1"/>
          </p:cNvSpPr>
          <p:nvPr/>
        </p:nvSpPr>
        <p:spPr bwMode="auto">
          <a:xfrm>
            <a:off x="141668" y="4360558"/>
            <a:ext cx="6254002" cy="1557349"/>
          </a:xfrm>
          <a:prstGeom prst="rect">
            <a:avLst/>
          </a:prstGeom>
          <a:solidFill>
            <a:srgbClr val="FFC0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,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 I,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</a:p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Straight Arrow Connector 52"/>
          <p:cNvCxnSpPr>
            <a:stCxn id="10" idx="2"/>
          </p:cNvCxnSpPr>
          <p:nvPr/>
        </p:nvCxnSpPr>
        <p:spPr>
          <a:xfrm>
            <a:off x="2975020" y="3683460"/>
            <a:ext cx="14962" cy="67709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93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 animBg="1"/>
      <p:bldP spid="39" grpId="0" animBg="1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9115" y="713472"/>
            <a:ext cx="36284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347865"/>
            <a:ext cx="76690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Z,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 I, 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</a:p>
        </p:txBody>
      </p:sp>
      <p:sp>
        <p:nvSpPr>
          <p:cNvPr id="9" name="Rectangle 8"/>
          <p:cNvSpPr/>
          <p:nvPr/>
        </p:nvSpPr>
        <p:spPr>
          <a:xfrm>
            <a:off x="249115" y="1982258"/>
            <a:ext cx="78774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)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2710681" y="2766193"/>
            <a:ext cx="46817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732351" y="3504674"/>
            <a:ext cx="3990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32351" y="4150344"/>
            <a:ext cx="3635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10681" y="4796014"/>
            <a:ext cx="3491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678454" y="545380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alt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33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8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30" y="304883"/>
            <a:ext cx="1209057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Z, Q,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 R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N…Z…Q…R                I…R        I…Q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…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42416"/>
              </p:ext>
            </p:extLst>
          </p:nvPr>
        </p:nvGraphicFramePr>
        <p:xfrm>
          <a:off x="7561973" y="1777329"/>
          <a:ext cx="506221" cy="5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1973" y="1777329"/>
                        <a:ext cx="506221" cy="545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69" y="2069658"/>
            <a:ext cx="8154782" cy="440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36" y="2743218"/>
            <a:ext cx="5969278" cy="294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29" y="3261295"/>
            <a:ext cx="3180773" cy="2120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538" y="3657595"/>
            <a:ext cx="1772038" cy="129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5199834" y="2904587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183535" y="3244335"/>
            <a:ext cx="6521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77216" y="3620582"/>
            <a:ext cx="11422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  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5  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695654" y="3861260"/>
            <a:ext cx="12064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93978"/>
              </p:ext>
            </p:extLst>
          </p:nvPr>
        </p:nvGraphicFramePr>
        <p:xfrm>
          <a:off x="3764714" y="3307903"/>
          <a:ext cx="1810476" cy="172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6" imgW="850680" imgH="812520" progId="Equation.DSMT4">
                  <p:embed/>
                </p:oleObj>
              </mc:Choice>
              <mc:Fallback>
                <p:oleObj name="Equation" r:id="rId6" imgW="850680" imgH="8125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4714" y="3307903"/>
                        <a:ext cx="1810476" cy="172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81946"/>
              </p:ext>
            </p:extLst>
          </p:nvPr>
        </p:nvGraphicFramePr>
        <p:xfrm>
          <a:off x="5842612" y="3521011"/>
          <a:ext cx="1409774" cy="106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8" imgW="685800" imgH="431640" progId="Equation.DSMT4">
                  <p:embed/>
                </p:oleObj>
              </mc:Choice>
              <mc:Fallback>
                <p:oleObj name="Equation" r:id="rId8" imgW="68580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2612" y="3521011"/>
                        <a:ext cx="1409774" cy="106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61531"/>
              </p:ext>
            </p:extLst>
          </p:nvPr>
        </p:nvGraphicFramePr>
        <p:xfrm>
          <a:off x="4888698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8698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14080"/>
              </p:ext>
            </p:extLst>
          </p:nvPr>
        </p:nvGraphicFramePr>
        <p:xfrm>
          <a:off x="1008944" y="1853526"/>
          <a:ext cx="519006" cy="43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8944" y="1853526"/>
                        <a:ext cx="519006" cy="432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68640"/>
              </p:ext>
            </p:extLst>
          </p:nvPr>
        </p:nvGraphicFramePr>
        <p:xfrm>
          <a:off x="2397318" y="1849309"/>
          <a:ext cx="504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14" imgW="504789" imgH="419207" progId="Equation.DSMT4">
                  <p:embed/>
                </p:oleObj>
              </mc:Choice>
              <mc:Fallback>
                <p:oleObj name="Equation" r:id="rId14" imgW="504789" imgH="419207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97318" y="1849309"/>
                        <a:ext cx="504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77811"/>
              </p:ext>
            </p:extLst>
          </p:nvPr>
        </p:nvGraphicFramePr>
        <p:xfrm>
          <a:off x="1686796" y="1835162"/>
          <a:ext cx="504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6" imgW="504789" imgH="419207" progId="Equation.DSMT4">
                  <p:embed/>
                </p:oleObj>
              </mc:Choice>
              <mc:Fallback>
                <p:oleObj name="Equation" r:id="rId16" imgW="504789" imgH="419207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6796" y="1835162"/>
                        <a:ext cx="504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38931"/>
              </p:ext>
            </p:extLst>
          </p:nvPr>
        </p:nvGraphicFramePr>
        <p:xfrm>
          <a:off x="4824894" y="1860107"/>
          <a:ext cx="504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18" imgW="504789" imgH="419207" progId="Equation.DSMT4">
                  <p:embed/>
                </p:oleObj>
              </mc:Choice>
              <mc:Fallback>
                <p:oleObj name="Equation" r:id="rId18" imgW="504789" imgH="419207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4894" y="1860107"/>
                        <a:ext cx="504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096"/>
              </p:ext>
            </p:extLst>
          </p:nvPr>
        </p:nvGraphicFramePr>
        <p:xfrm>
          <a:off x="6444760" y="1875356"/>
          <a:ext cx="533876" cy="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20" imgW="164880" imgH="126720" progId="Equation.DSMT4">
                  <p:embed/>
                </p:oleObj>
              </mc:Choice>
              <mc:Fallback>
                <p:oleObj name="Equation" r:id="rId20" imgW="164880" imgH="126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44760" y="1875356"/>
                        <a:ext cx="533876" cy="41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4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6706" y="5871745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41431"/>
            <a:ext cx="4062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474924"/>
            <a:ext cx="765466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Z, Q, R.</a:t>
            </a:r>
          </a:p>
          <a:p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130552"/>
            <a:ext cx="4942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</a:p>
        </p:txBody>
      </p:sp>
    </p:spTree>
    <p:extLst>
      <p:ext uri="{BB962C8B-B14F-4D97-AF65-F5344CB8AC3E}">
        <p14:creationId xmlns:p14="http://schemas.microsoft.com/office/powerpoint/2010/main" val="126168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0976"/>
            <a:ext cx="4700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609" y="572114"/>
            <a:ext cx="5398110" cy="483209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, c, d    Z, m &gt; 0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50984"/>
              </p:ext>
            </p:extLst>
          </p:nvPr>
        </p:nvGraphicFramePr>
        <p:xfrm>
          <a:off x="3333812" y="637679"/>
          <a:ext cx="380990" cy="38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812" y="637679"/>
                        <a:ext cx="380990" cy="38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22620"/>
              </p:ext>
            </p:extLst>
          </p:nvPr>
        </p:nvGraphicFramePr>
        <p:xfrm>
          <a:off x="2101083" y="1196040"/>
          <a:ext cx="1403328" cy="9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083" y="1196040"/>
                        <a:ext cx="1403328" cy="9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21655"/>
              </p:ext>
            </p:extLst>
          </p:nvPr>
        </p:nvGraphicFramePr>
        <p:xfrm>
          <a:off x="3504411" y="1209340"/>
          <a:ext cx="8524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4411" y="1209340"/>
                        <a:ext cx="8524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7455"/>
              </p:ext>
            </p:extLst>
          </p:nvPr>
        </p:nvGraphicFramePr>
        <p:xfrm>
          <a:off x="1968885" y="2051069"/>
          <a:ext cx="1435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885" y="2051069"/>
                        <a:ext cx="14351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21906"/>
              </p:ext>
            </p:extLst>
          </p:nvPr>
        </p:nvGraphicFramePr>
        <p:xfrm>
          <a:off x="3415936" y="2087764"/>
          <a:ext cx="795310" cy="88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5936" y="2087764"/>
                        <a:ext cx="795310" cy="88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83549"/>
              </p:ext>
            </p:extLst>
          </p:nvPr>
        </p:nvGraphicFramePr>
        <p:xfrm>
          <a:off x="2110598" y="2943579"/>
          <a:ext cx="9747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0598" y="2943579"/>
                        <a:ext cx="97472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53175"/>
              </p:ext>
            </p:extLst>
          </p:nvPr>
        </p:nvGraphicFramePr>
        <p:xfrm>
          <a:off x="3039377" y="2922909"/>
          <a:ext cx="639719" cy="94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39377" y="2922909"/>
                        <a:ext cx="639719" cy="94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41562"/>
              </p:ext>
            </p:extLst>
          </p:nvPr>
        </p:nvGraphicFramePr>
        <p:xfrm>
          <a:off x="2019113" y="3762830"/>
          <a:ext cx="10366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9113" y="3762830"/>
                        <a:ext cx="1036637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70904"/>
              </p:ext>
            </p:extLst>
          </p:nvPr>
        </p:nvGraphicFramePr>
        <p:xfrm>
          <a:off x="3090119" y="3798660"/>
          <a:ext cx="1454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90119" y="3798660"/>
                        <a:ext cx="14541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48396" y="572114"/>
            <a:ext cx="5123649" cy="483209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y, z    Z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43572"/>
              </p:ext>
            </p:extLst>
          </p:nvPr>
        </p:nvGraphicFramePr>
        <p:xfrm>
          <a:off x="7831977" y="1087941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" name="Equation" r:id="rId23" imgW="371439" imgH="371429" progId="Equation.DSMT4">
                  <p:embed/>
                </p:oleObj>
              </mc:Choice>
              <mc:Fallback>
                <p:oleObj name="Equation" r:id="rId23" imgW="371439" imgH="371429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31977" y="1087941"/>
                        <a:ext cx="3714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71709"/>
              </p:ext>
            </p:extLst>
          </p:nvPr>
        </p:nvGraphicFramePr>
        <p:xfrm>
          <a:off x="9183792" y="1092702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" name="Equation" r:id="rId25" imgW="361991" imgH="361981" progId="Equation.DSMT4">
                  <p:embed/>
                </p:oleObj>
              </mc:Choice>
              <mc:Fallback>
                <p:oleObj name="Equation" r:id="rId25" imgW="361991" imgH="361981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83792" y="1092702"/>
                        <a:ext cx="361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2542"/>
              </p:ext>
            </p:extLst>
          </p:nvPr>
        </p:nvGraphicFramePr>
        <p:xfrm>
          <a:off x="6375400" y="1576031"/>
          <a:ext cx="1489549" cy="51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" name="Equation" r:id="rId27" imgW="583920" imgH="203040" progId="Equation.DSMT4">
                  <p:embed/>
                </p:oleObj>
              </mc:Choice>
              <mc:Fallback>
                <p:oleObj name="Equation" r:id="rId27" imgW="5839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75400" y="1576031"/>
                        <a:ext cx="1489549" cy="51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42191"/>
              </p:ext>
            </p:extLst>
          </p:nvPr>
        </p:nvGraphicFramePr>
        <p:xfrm>
          <a:off x="7991953" y="1454831"/>
          <a:ext cx="999571" cy="55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" name="Equation" r:id="rId29" imgW="342720" imgH="190440" progId="Equation.DSMT4">
                  <p:embed/>
                </p:oleObj>
              </mc:Choice>
              <mc:Fallback>
                <p:oleObj name="Equation" r:id="rId29" imgW="34272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91953" y="1454831"/>
                        <a:ext cx="999571" cy="55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5732"/>
              </p:ext>
            </p:extLst>
          </p:nvPr>
        </p:nvGraphicFramePr>
        <p:xfrm>
          <a:off x="6401483" y="2188555"/>
          <a:ext cx="1547711" cy="53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" name="Equation" r:id="rId31" imgW="583920" imgH="203040" progId="Equation.DSMT4">
                  <p:embed/>
                </p:oleObj>
              </mc:Choice>
              <mc:Fallback>
                <p:oleObj name="Equation" r:id="rId31" imgW="58392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01483" y="2188555"/>
                        <a:ext cx="1547711" cy="53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09438"/>
              </p:ext>
            </p:extLst>
          </p:nvPr>
        </p:nvGraphicFramePr>
        <p:xfrm>
          <a:off x="7894809" y="2136348"/>
          <a:ext cx="949901" cy="52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Equation" r:id="rId33" imgW="342720" imgH="190440" progId="Equation.DSMT4">
                  <p:embed/>
                </p:oleObj>
              </mc:Choice>
              <mc:Fallback>
                <p:oleObj name="Equation" r:id="rId33" imgW="342720" imgH="1904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94809" y="2136348"/>
                        <a:ext cx="949901" cy="52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9629"/>
              </p:ext>
            </p:extLst>
          </p:nvPr>
        </p:nvGraphicFramePr>
        <p:xfrm>
          <a:off x="6436008" y="2877546"/>
          <a:ext cx="138147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" name="Equation" r:id="rId35" imgW="558720" imgH="228600" progId="Equation.DSMT4">
                  <p:embed/>
                </p:oleObj>
              </mc:Choice>
              <mc:Fallback>
                <p:oleObj name="Equation" r:id="rId35" imgW="55872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36008" y="2877546"/>
                        <a:ext cx="138147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86616"/>
              </p:ext>
            </p:extLst>
          </p:nvPr>
        </p:nvGraphicFramePr>
        <p:xfrm>
          <a:off x="7711947" y="2855038"/>
          <a:ext cx="750141" cy="51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" name="Equation" r:id="rId37" imgW="279360" imgH="190440" progId="Equation.DSMT4">
                  <p:embed/>
                </p:oleObj>
              </mc:Choice>
              <mc:Fallback>
                <p:oleObj name="Equation" r:id="rId37" imgW="279360" imgH="1904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711947" y="2855038"/>
                        <a:ext cx="750141" cy="51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9564"/>
              </p:ext>
            </p:extLst>
          </p:nvPr>
        </p:nvGraphicFramePr>
        <p:xfrm>
          <a:off x="6445039" y="3540816"/>
          <a:ext cx="1412874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" name="Equation" r:id="rId39" imgW="571320" imgH="228600" progId="Equation.DSMT4">
                  <p:embed/>
                </p:oleObj>
              </mc:Choice>
              <mc:Fallback>
                <p:oleObj name="Equation" r:id="rId39" imgW="571320" imgH="228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45039" y="3540816"/>
                        <a:ext cx="1412874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04016"/>
              </p:ext>
            </p:extLst>
          </p:nvPr>
        </p:nvGraphicFramePr>
        <p:xfrm>
          <a:off x="7835010" y="3465204"/>
          <a:ext cx="909575" cy="56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" name="Equation" r:id="rId41" imgW="368280" imgH="228600" progId="Equation.DSMT4">
                  <p:embed/>
                </p:oleObj>
              </mc:Choice>
              <mc:Fallback>
                <p:oleObj name="Equation" r:id="rId41" imgW="36828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835010" y="3465204"/>
                        <a:ext cx="909575" cy="564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13601"/>
              </p:ext>
            </p:extLst>
          </p:nvPr>
        </p:nvGraphicFramePr>
        <p:xfrm>
          <a:off x="6524541" y="4060892"/>
          <a:ext cx="1424653" cy="123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" name="Equation" r:id="rId43" imgW="571320" imgH="495000" progId="Equation.DSMT4">
                  <p:embed/>
                </p:oleObj>
              </mc:Choice>
              <mc:Fallback>
                <p:oleObj name="Equation" r:id="rId43" imgW="571320" imgH="4950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24541" y="4060892"/>
                        <a:ext cx="1424653" cy="123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91304"/>
              </p:ext>
            </p:extLst>
          </p:nvPr>
        </p:nvGraphicFramePr>
        <p:xfrm>
          <a:off x="7949194" y="4139213"/>
          <a:ext cx="536935" cy="10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Equation" r:id="rId45" imgW="228600" imgH="444240" progId="Equation.DSMT4">
                  <p:embed/>
                </p:oleObj>
              </mc:Choice>
              <mc:Fallback>
                <p:oleObj name="Equation" r:id="rId45" imgW="228600" imgH="4442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949194" y="4139213"/>
                        <a:ext cx="536935" cy="104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85596"/>
              </p:ext>
            </p:extLst>
          </p:nvPr>
        </p:nvGraphicFramePr>
        <p:xfrm>
          <a:off x="8973792" y="2264835"/>
          <a:ext cx="1963733" cy="46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" name="Equation" r:id="rId47" imgW="863280" imgH="203040" progId="Equation.DSMT4">
                  <p:embed/>
                </p:oleObj>
              </mc:Choice>
              <mc:Fallback>
                <p:oleObj name="Equation" r:id="rId47" imgW="86328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973792" y="2264835"/>
                        <a:ext cx="1963733" cy="46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95186"/>
              </p:ext>
            </p:extLst>
          </p:nvPr>
        </p:nvGraphicFramePr>
        <p:xfrm>
          <a:off x="8828010" y="4458367"/>
          <a:ext cx="877807" cy="39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" name="Equation" r:id="rId49" imgW="457200" imgH="203040" progId="Equation.DSMT4">
                  <p:embed/>
                </p:oleObj>
              </mc:Choice>
              <mc:Fallback>
                <p:oleObj name="Equation" r:id="rId49" imgW="45720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828010" y="4458367"/>
                        <a:ext cx="877807" cy="391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41325"/>
              </p:ext>
            </p:extLst>
          </p:nvPr>
        </p:nvGraphicFramePr>
        <p:xfrm>
          <a:off x="2119339" y="4777914"/>
          <a:ext cx="1595463" cy="44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Equation" r:id="rId51" imgW="723600" imgH="203040" progId="Equation.DSMT4">
                  <p:embed/>
                </p:oleObj>
              </mc:Choice>
              <mc:Fallback>
                <p:oleObj name="Equation" r:id="rId51" imgW="72360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119339" y="4777914"/>
                        <a:ext cx="1595463" cy="44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57279"/>
              </p:ext>
            </p:extLst>
          </p:nvPr>
        </p:nvGraphicFramePr>
        <p:xfrm>
          <a:off x="3679096" y="3112091"/>
          <a:ext cx="1232359" cy="43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Equation" r:id="rId53" imgW="571320" imgH="203040" progId="Equation.DSMT4">
                  <p:embed/>
                </p:oleObj>
              </mc:Choice>
              <mc:Fallback>
                <p:oleObj name="Equation" r:id="rId53" imgW="57132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679096" y="3112091"/>
                        <a:ext cx="1232359" cy="43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60140"/>
              </p:ext>
            </p:extLst>
          </p:nvPr>
        </p:nvGraphicFramePr>
        <p:xfrm>
          <a:off x="4136492" y="5999847"/>
          <a:ext cx="877572" cy="58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Equation" r:id="rId55" imgW="291960" imgH="253800" progId="Equation.DSMT4">
                  <p:embed/>
                </p:oleObj>
              </mc:Choice>
              <mc:Fallback>
                <p:oleObj name="Equation" r:id="rId55" imgW="29196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136492" y="5999847"/>
                        <a:ext cx="877572" cy="58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297399" y="5557292"/>
            <a:ext cx="1184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6071"/>
              </p:ext>
            </p:extLst>
          </p:nvPr>
        </p:nvGraphicFramePr>
        <p:xfrm>
          <a:off x="6349991" y="5626309"/>
          <a:ext cx="944890" cy="47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Equation" r:id="rId57" imgW="355320" imgH="177480" progId="Equation.DSMT4">
                  <p:embed/>
                </p:oleObj>
              </mc:Choice>
              <mc:Fallback>
                <p:oleObj name="Equation" r:id="rId57" imgW="35532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349991" y="5626309"/>
                        <a:ext cx="944890" cy="472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289709" y="6223645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x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96784"/>
              </p:ext>
            </p:extLst>
          </p:nvPr>
        </p:nvGraphicFramePr>
        <p:xfrm>
          <a:off x="6533709" y="6270521"/>
          <a:ext cx="961913" cy="46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Equation" r:id="rId59" imgW="368280" imgH="177480" progId="Equation.DSMT4">
                  <p:embed/>
                </p:oleObj>
              </mc:Choice>
              <mc:Fallback>
                <p:oleObj name="Equation" r:id="rId59" imgW="368280" imgH="177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533709" y="6270521"/>
                        <a:ext cx="961913" cy="46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eft Brace 44"/>
          <p:cNvSpPr/>
          <p:nvPr/>
        </p:nvSpPr>
        <p:spPr>
          <a:xfrm>
            <a:off x="5010367" y="5955243"/>
            <a:ext cx="219386" cy="626647"/>
          </a:xfrm>
          <a:prstGeom prst="leftBrace">
            <a:avLst/>
          </a:prstGeom>
          <a:ln w="28575">
            <a:solidFill>
              <a:srgbClr val="1111E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252854" y="5554862"/>
            <a:ext cx="5398111" cy="120032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70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1" grpId="0"/>
      <p:bldP spid="43" grpId="0"/>
      <p:bldP spid="45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2666" y="5871745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41431"/>
            <a:ext cx="4062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474924"/>
            <a:ext cx="765466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Z, Q, R.</a:t>
            </a:r>
          </a:p>
          <a:p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941910"/>
            <a:ext cx="82278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208417"/>
            <a:ext cx="4942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</a:p>
        </p:txBody>
      </p:sp>
    </p:spTree>
    <p:extLst>
      <p:ext uri="{BB962C8B-B14F-4D97-AF65-F5344CB8AC3E}">
        <p14:creationId xmlns:p14="http://schemas.microsoft.com/office/powerpoint/2010/main" val="200944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122014" y="1417378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2411" y="2282825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 </a:t>
            </a:r>
            <a:r>
              <a:rPr lang="nl-NL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d =b.c</a:t>
            </a:r>
            <a:endParaRPr lang="nl-NL" alt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91449"/>
              </p:ext>
            </p:extLst>
          </p:nvPr>
        </p:nvGraphicFramePr>
        <p:xfrm>
          <a:off x="2319896" y="2137927"/>
          <a:ext cx="860826" cy="88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896" y="2137927"/>
                        <a:ext cx="860826" cy="88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14680" y="2309478"/>
            <a:ext cx="198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TC1: Nếu 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17362" y="3516283"/>
            <a:ext cx="6894647" cy="2893296"/>
            <a:chOff x="2571" y="6632"/>
            <a:chExt cx="6084" cy="1831"/>
          </a:xfrm>
        </p:grpSpPr>
        <p:sp>
          <p:nvSpPr>
            <p:cNvPr id="7" name="Line 67"/>
            <p:cNvSpPr>
              <a:spLocks noChangeShapeType="1"/>
            </p:cNvSpPr>
            <p:nvPr/>
          </p:nvSpPr>
          <p:spPr bwMode="auto">
            <a:xfrm flipH="1">
              <a:off x="4920" y="7254"/>
              <a:ext cx="549" cy="6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111E9"/>
                </a:solidFill>
              </a:endParaRPr>
            </a:p>
          </p:txBody>
        </p: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571" y="6632"/>
              <a:ext cx="6084" cy="1831"/>
              <a:chOff x="2571" y="6632"/>
              <a:chExt cx="6084" cy="1831"/>
            </a:xfrm>
          </p:grpSpPr>
          <p:sp>
            <p:nvSpPr>
              <p:cNvPr id="9" name="Text Box 66"/>
              <p:cNvSpPr txBox="1">
                <a:spLocks noChangeArrowheads="1"/>
              </p:cNvSpPr>
              <p:nvPr/>
            </p:nvSpPr>
            <p:spPr bwMode="auto">
              <a:xfrm>
                <a:off x="4933" y="6632"/>
                <a:ext cx="1206" cy="62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dirty="0">
                    <a:solidFill>
                      <a:srgbClr val="1111E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= </a:t>
                </a:r>
                <a:r>
                  <a:rPr lang="en-US" altLang="en-US" sz="2800" dirty="0" err="1">
                    <a:solidFill>
                      <a:srgbClr val="1111E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endParaRPr lang="en-US" altLang="en-US" sz="2800" dirty="0">
                  <a:solidFill>
                    <a:srgbClr val="1111E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64"/>
              <p:cNvSpPr txBox="1">
                <a:spLocks noChangeArrowheads="1"/>
              </p:cNvSpPr>
              <p:nvPr/>
            </p:nvSpPr>
            <p:spPr bwMode="auto">
              <a:xfrm>
                <a:off x="2571" y="7929"/>
                <a:ext cx="1180" cy="5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1111E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62"/>
              <p:cNvSpPr txBox="1">
                <a:spLocks noChangeArrowheads="1"/>
              </p:cNvSpPr>
              <p:nvPr/>
            </p:nvSpPr>
            <p:spPr bwMode="auto">
              <a:xfrm>
                <a:off x="4330" y="7901"/>
                <a:ext cx="1180" cy="5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1111E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60"/>
              <p:cNvSpPr txBox="1">
                <a:spLocks noChangeArrowheads="1"/>
              </p:cNvSpPr>
              <p:nvPr/>
            </p:nvSpPr>
            <p:spPr bwMode="auto">
              <a:xfrm>
                <a:off x="5918" y="7925"/>
                <a:ext cx="1171" cy="5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1111E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58"/>
              <p:cNvSpPr txBox="1">
                <a:spLocks noChangeArrowheads="1"/>
              </p:cNvSpPr>
              <p:nvPr/>
            </p:nvSpPr>
            <p:spPr bwMode="auto">
              <a:xfrm>
                <a:off x="7493" y="7914"/>
                <a:ext cx="1162" cy="5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solidFill>
                    <a:srgbClr val="1111E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3161" y="6969"/>
                <a:ext cx="17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15" name="Line 56"/>
              <p:cNvSpPr>
                <a:spLocks noChangeShapeType="1"/>
              </p:cNvSpPr>
              <p:nvPr/>
            </p:nvSpPr>
            <p:spPr bwMode="auto">
              <a:xfrm>
                <a:off x="6139" y="6969"/>
                <a:ext cx="19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>
                <a:off x="3167" y="6984"/>
                <a:ext cx="0" cy="9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17" name="Line 54"/>
              <p:cNvSpPr>
                <a:spLocks noChangeShapeType="1"/>
              </p:cNvSpPr>
              <p:nvPr/>
            </p:nvSpPr>
            <p:spPr bwMode="auto">
              <a:xfrm>
                <a:off x="3772" y="8236"/>
                <a:ext cx="5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18" name="Line 53"/>
              <p:cNvSpPr>
                <a:spLocks noChangeShapeType="1"/>
              </p:cNvSpPr>
              <p:nvPr/>
            </p:nvSpPr>
            <p:spPr bwMode="auto">
              <a:xfrm>
                <a:off x="5510" y="8235"/>
                <a:ext cx="4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7089" y="8334"/>
                <a:ext cx="3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20" name="Line 51"/>
              <p:cNvSpPr>
                <a:spLocks noChangeShapeType="1"/>
              </p:cNvSpPr>
              <p:nvPr/>
            </p:nvSpPr>
            <p:spPr bwMode="auto">
              <a:xfrm>
                <a:off x="8074" y="6984"/>
                <a:ext cx="0" cy="9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  <p:sp>
            <p:nvSpPr>
              <p:cNvPr id="21" name="Line 50"/>
              <p:cNvSpPr>
                <a:spLocks noChangeShapeType="1"/>
              </p:cNvSpPr>
              <p:nvPr/>
            </p:nvSpPr>
            <p:spPr bwMode="auto">
              <a:xfrm>
                <a:off x="5711" y="7254"/>
                <a:ext cx="793" cy="6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1111E9"/>
                  </a:solidFill>
                </a:endParaRPr>
              </a:p>
            </p:txBody>
          </p:sp>
        </p:grpSp>
      </p:grp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71451"/>
              </p:ext>
            </p:extLst>
          </p:nvPr>
        </p:nvGraphicFramePr>
        <p:xfrm>
          <a:off x="5178425" y="1160463"/>
          <a:ext cx="10398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160463"/>
                        <a:ext cx="10398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6"/>
          <p:cNvSpPr txBox="1">
            <a:spLocks noChangeArrowheads="1"/>
          </p:cNvSpPr>
          <p:nvPr/>
        </p:nvSpPr>
        <p:spPr bwMode="auto">
          <a:xfrm>
            <a:off x="117855" y="3179428"/>
            <a:ext cx="21018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C 2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33403"/>
              </p:ext>
            </p:extLst>
          </p:nvPr>
        </p:nvGraphicFramePr>
        <p:xfrm>
          <a:off x="3938300" y="5594916"/>
          <a:ext cx="113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00" y="5594916"/>
                        <a:ext cx="1136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22900"/>
              </p:ext>
            </p:extLst>
          </p:nvPr>
        </p:nvGraphicFramePr>
        <p:xfrm>
          <a:off x="205327" y="5589304"/>
          <a:ext cx="886963" cy="77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7" y="5589304"/>
                        <a:ext cx="886963" cy="776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70626"/>
              </p:ext>
            </p:extLst>
          </p:nvPr>
        </p:nvGraphicFramePr>
        <p:xfrm>
          <a:off x="2043054" y="5556077"/>
          <a:ext cx="1246998" cy="8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054" y="5556077"/>
                        <a:ext cx="1246998" cy="83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11234"/>
              </p:ext>
            </p:extLst>
          </p:nvPr>
        </p:nvGraphicFramePr>
        <p:xfrm>
          <a:off x="5723747" y="5563166"/>
          <a:ext cx="1123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747" y="5563166"/>
                        <a:ext cx="1123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2954186" y="8152"/>
            <a:ext cx="5489964" cy="5847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29" name="Rectangle 28"/>
          <p:cNvSpPr/>
          <p:nvPr/>
        </p:nvSpPr>
        <p:spPr>
          <a:xfrm>
            <a:off x="-127734" y="661897"/>
            <a:ext cx="8742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697" y="1299869"/>
            <a:ext cx="7092943" cy="53042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39304"/>
              </p:ext>
            </p:extLst>
          </p:nvPr>
        </p:nvGraphicFramePr>
        <p:xfrm>
          <a:off x="7405214" y="1570434"/>
          <a:ext cx="4404275" cy="122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15" imgW="2095200" imgH="583920" progId="Equation.DSMT4">
                  <p:embed/>
                </p:oleObj>
              </mc:Choice>
              <mc:Fallback>
                <p:oleObj name="Equation" r:id="rId15" imgW="2095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5214" y="1570434"/>
                        <a:ext cx="4404275" cy="122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37942"/>
              </p:ext>
            </p:extLst>
          </p:nvPr>
        </p:nvGraphicFramePr>
        <p:xfrm>
          <a:off x="7348977" y="3727905"/>
          <a:ext cx="4584778" cy="169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17" imgW="2197080" imgH="812520" progId="Equation.DSMT4">
                  <p:embed/>
                </p:oleObj>
              </mc:Choice>
              <mc:Fallback>
                <p:oleObj name="Equation" r:id="rId17" imgW="2197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8977" y="3727905"/>
                        <a:ext cx="4584778" cy="169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406237" y="1299869"/>
            <a:ext cx="4638732" cy="526297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430590" y="3007240"/>
            <a:ext cx="39644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111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endParaRPr lang="en-US" sz="2800" dirty="0">
              <a:solidFill>
                <a:srgbClr val="1111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67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23" grpId="0"/>
      <p:bldP spid="30" grpId="0" animBg="1"/>
      <p:bldP spid="40" grpId="0" animBg="1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12192000" cy="64633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pic>
        <p:nvPicPr>
          <p:cNvPr id="3" name="Picture 3" descr="HÃ¬nh áº£nh cÃ³ liÃ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6756" y="5777673"/>
            <a:ext cx="1049334" cy="9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41431"/>
            <a:ext cx="4062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1394494"/>
            <a:ext cx="21467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05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0</TotalTime>
  <Words>803</Words>
  <Application>Microsoft Office PowerPoint</Application>
  <PresentationFormat>Custom</PresentationFormat>
  <Paragraphs>134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DELL</cp:lastModifiedBy>
  <cp:revision>59</cp:revision>
  <dcterms:created xsi:type="dcterms:W3CDTF">2021-08-27T09:52:30Z</dcterms:created>
  <dcterms:modified xsi:type="dcterms:W3CDTF">2021-10-31T08:33:21Z</dcterms:modified>
</cp:coreProperties>
</file>